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0060" w:rsidRDefault="00530060" w:rsidP="00530060">
      <w:pPr>
        <w:pStyle w:val="MTDisplayEquation"/>
      </w:pPr>
      <w:r>
        <w:tab/>
        <w:t xml:space="preserve"> </w:t>
      </w:r>
    </w:p>
    <w:p w:rsidR="00530060" w:rsidRDefault="00530060" w:rsidP="00530060">
      <w:pPr>
        <w:adjustRightInd w:val="0"/>
        <w:ind w:firstLine="1840"/>
        <w:rPr>
          <w:sz w:val="92"/>
          <w:szCs w:val="92"/>
        </w:rPr>
      </w:pPr>
      <w:r w:rsidRPr="00530060">
        <w:rPr>
          <w:sz w:val="92"/>
          <w:szCs w:val="92"/>
        </w:rPr>
        <w:t>[</w:t>
      </w:r>
      <w:r w:rsidRPr="00530060">
        <w:rPr>
          <w:noProof/>
          <w:sz w:val="92"/>
          <w:szCs w:val="92"/>
        </w:rPr>
        <w:drawing>
          <wp:inline distT="0" distB="0" distL="0" distR="0" wp14:anchorId="34E1B903" wp14:editId="5283781D">
            <wp:extent cx="1285875" cy="3810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0060">
        <w:rPr>
          <w:sz w:val="92"/>
          <w:szCs w:val="92"/>
        </w:rPr>
        <w:t>]</w:t>
      </w:r>
    </w:p>
    <w:p w:rsidR="00A35E8B" w:rsidRPr="00530060" w:rsidRDefault="00A35E8B" w:rsidP="00A35E8B">
      <w:pPr>
        <w:pStyle w:val="MTDisplayEquation"/>
        <w:rPr>
          <w:rFonts w:hint="eastAsia"/>
        </w:rPr>
      </w:pPr>
      <w:r>
        <w:tab/>
      </w:r>
      <w:r w:rsidRPr="00A35E8B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pt;height:12.75pt" o:ole="">
            <v:imagedata r:id="rId5" o:title=""/>
          </v:shape>
          <o:OLEObject Type="Embed" ProgID="Equation.DSMT4" ShapeID="_x0000_i1032" DrawAspect="Content" ObjectID="_1559572781" r:id="rId6"/>
        </w:object>
      </w:r>
      <w:r>
        <w:t xml:space="preserve"> </w:t>
      </w:r>
      <w:bookmarkStart w:id="0" w:name="_GoBack"/>
      <w:bookmarkEnd w:id="0"/>
      <w:r w:rsidR="005D0769">
        <w:rPr>
          <w:noProof/>
        </w:rPr>
        <w:drawing>
          <wp:inline distT="0" distB="0" distL="0" distR="0" wp14:anchorId="4E94B396" wp14:editId="1D1D0830">
            <wp:extent cx="2790825" cy="12001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060" w:rsidRDefault="000C4ADB" w:rsidP="000C4ADB">
      <w:pPr>
        <w:pStyle w:val="MTDisplayEquation"/>
      </w:pPr>
      <w:r>
        <w:tab/>
      </w:r>
    </w:p>
    <w:p w:rsidR="0031000F" w:rsidRDefault="00224925" w:rsidP="000C4ADB">
      <w:pPr>
        <w:pStyle w:val="MTDisplayEquation"/>
      </w:pPr>
      <w:r w:rsidRPr="00224925">
        <w:rPr>
          <w:position w:val="-136"/>
        </w:rPr>
        <w:object w:dxaOrig="3519" w:dyaOrig="4800">
          <v:shape id="_x0000_i1025" type="#_x0000_t75" style="width:176.25pt;height:240pt" o:ole="">
            <v:imagedata r:id="rId8" o:title=""/>
          </v:shape>
          <o:OLEObject Type="Embed" ProgID="Equation.DSMT4" ShapeID="_x0000_i1025" DrawAspect="Content" ObjectID="_1559572782" r:id="rId9"/>
        </w:object>
      </w:r>
      <w:r w:rsidR="000C4ADB">
        <w:t xml:space="preserve"> </w:t>
      </w:r>
    </w:p>
    <w:p w:rsidR="000C4ADB" w:rsidRDefault="000C4ADB">
      <w:pPr>
        <w:ind w:firstLine="480"/>
      </w:pPr>
    </w:p>
    <w:p w:rsidR="00FA0CCE" w:rsidRDefault="00FA0CCE">
      <w:pPr>
        <w:ind w:firstLine="480"/>
      </w:pPr>
    </w:p>
    <w:p w:rsidR="00FA0CCE" w:rsidRDefault="00FA0CCE" w:rsidP="00FA0CCE">
      <w:pPr>
        <w:pStyle w:val="MTDisplayEquation"/>
      </w:pPr>
      <w:r>
        <w:tab/>
      </w:r>
      <w:r w:rsidR="00103D34" w:rsidRPr="00CD16E9">
        <w:rPr>
          <w:position w:val="-174"/>
        </w:rPr>
        <w:object w:dxaOrig="1800" w:dyaOrig="3600">
          <v:shape id="_x0000_i1026" type="#_x0000_t75" style="width:90pt;height:180pt" o:ole="">
            <v:imagedata r:id="rId10" o:title=""/>
          </v:shape>
          <o:OLEObject Type="Embed" ProgID="Equation.DSMT4" ShapeID="_x0000_i1026" DrawAspect="Content" ObjectID="_1559572783" r:id="rId11"/>
        </w:object>
      </w:r>
      <w:r>
        <w:t xml:space="preserve"> </w:t>
      </w:r>
    </w:p>
    <w:p w:rsidR="00FA0CCE" w:rsidRDefault="00B2321C">
      <w:pPr>
        <w:ind w:firstLine="480"/>
      </w:pPr>
      <w:r w:rsidRPr="00AD7C3D">
        <w:rPr>
          <w:position w:val="-82"/>
        </w:rPr>
        <w:object w:dxaOrig="5560" w:dyaOrig="1960">
          <v:shape id="_x0000_i1027" type="#_x0000_t75" style="width:278.25pt;height:98.25pt" o:ole="">
            <v:imagedata r:id="rId12" o:title=""/>
          </v:shape>
          <o:OLEObject Type="Embed" ProgID="Equation.DSMT4" ShapeID="_x0000_i1027" DrawAspect="Content" ObjectID="_1559572784" r:id="rId13"/>
        </w:object>
      </w:r>
    </w:p>
    <w:p w:rsidR="00532465" w:rsidRDefault="00532465">
      <w:pPr>
        <w:ind w:firstLine="480"/>
      </w:pPr>
      <w:r w:rsidRPr="00A14BEC">
        <w:rPr>
          <w:position w:val="-40"/>
        </w:rPr>
        <w:object w:dxaOrig="1100" w:dyaOrig="1760">
          <v:shape id="_x0000_i1028" type="#_x0000_t75" style="width:54.75pt;height:87.75pt" o:ole="">
            <v:imagedata r:id="rId14" o:title=""/>
          </v:shape>
          <o:OLEObject Type="Embed" ProgID="Equation.DSMT4" ShapeID="_x0000_i1028" DrawAspect="Content" ObjectID="_1559572785" r:id="rId15"/>
        </w:object>
      </w:r>
    </w:p>
    <w:p w:rsidR="00630C3A" w:rsidRDefault="00630C3A" w:rsidP="00630C3A">
      <w:pPr>
        <w:pStyle w:val="MTDisplayEquation"/>
      </w:pPr>
      <w:r>
        <w:tab/>
      </w:r>
      <w:r w:rsidRPr="00630C3A">
        <w:rPr>
          <w:position w:val="-4"/>
        </w:rPr>
        <w:object w:dxaOrig="300" w:dyaOrig="340">
          <v:shape id="_x0000_i1029" type="#_x0000_t75" style="width:15pt;height:17.25pt" o:ole="">
            <v:imagedata r:id="rId16" o:title=""/>
          </v:shape>
          <o:OLEObject Type="Embed" ProgID="Equation.DSMT4" ShapeID="_x0000_i1029" DrawAspect="Content" ObjectID="_1559572786" r:id="rId17"/>
        </w:object>
      </w:r>
      <w:r>
        <w:t xml:space="preserve"> </w:t>
      </w:r>
    </w:p>
    <w:p w:rsidR="00F86AA7" w:rsidRDefault="00F86AA7">
      <w:pPr>
        <w:ind w:firstLine="480"/>
      </w:pPr>
    </w:p>
    <w:p w:rsidR="00F86AA7" w:rsidRDefault="00F86AA7" w:rsidP="00F86AA7">
      <w:pPr>
        <w:pStyle w:val="MTDisplayEquation"/>
      </w:pPr>
      <w:r>
        <w:tab/>
      </w:r>
      <w:r w:rsidR="00623C7C" w:rsidRPr="00623C7C">
        <w:rPr>
          <w:position w:val="-44"/>
        </w:rPr>
        <w:object w:dxaOrig="1140" w:dyaOrig="1060">
          <v:shape id="_x0000_i1030" type="#_x0000_t75" style="width:57pt;height:53.25pt" o:ole="">
            <v:imagedata r:id="rId18" o:title=""/>
          </v:shape>
          <o:OLEObject Type="Embed" ProgID="Equation.DSMT4" ShapeID="_x0000_i1030" DrawAspect="Content" ObjectID="_1559572787" r:id="rId19"/>
        </w:object>
      </w:r>
      <w:r>
        <w:t xml:space="preserve"> </w:t>
      </w:r>
    </w:p>
    <w:p w:rsidR="00F86AA7" w:rsidRDefault="001445E7" w:rsidP="001445E7">
      <w:pPr>
        <w:pStyle w:val="MTDisplayEquation"/>
      </w:pPr>
      <w:r>
        <w:tab/>
      </w:r>
      <w:r w:rsidR="00533D59" w:rsidRPr="001445E7">
        <w:rPr>
          <w:position w:val="-28"/>
        </w:rPr>
        <w:object w:dxaOrig="1400" w:dyaOrig="680">
          <v:shape id="_x0000_i1031" type="#_x0000_t75" style="width:69.75pt;height:33.75pt" o:ole="">
            <v:imagedata r:id="rId20" o:title=""/>
          </v:shape>
          <o:OLEObject Type="Embed" ProgID="Equation.DSMT4" ShapeID="_x0000_i1031" DrawAspect="Content" ObjectID="_1559572788" r:id="rId21"/>
        </w:object>
      </w:r>
      <w:r>
        <w:t xml:space="preserve"> </w:t>
      </w:r>
    </w:p>
    <w:p w:rsidR="001445E7" w:rsidRPr="00FA0CCE" w:rsidRDefault="001445E7">
      <w:pPr>
        <w:ind w:firstLine="480"/>
        <w:rPr>
          <w:rFonts w:ascii="Symbol" w:hAnsi="Symbol"/>
        </w:rPr>
      </w:pPr>
    </w:p>
    <w:sectPr w:rsidR="001445E7" w:rsidRPr="00FA0C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ADB"/>
    <w:rsid w:val="00001F0C"/>
    <w:rsid w:val="00055DBF"/>
    <w:rsid w:val="00076995"/>
    <w:rsid w:val="000C4ADB"/>
    <w:rsid w:val="0010001C"/>
    <w:rsid w:val="00103D34"/>
    <w:rsid w:val="001445E7"/>
    <w:rsid w:val="0016171D"/>
    <w:rsid w:val="00224925"/>
    <w:rsid w:val="00292377"/>
    <w:rsid w:val="002B7B65"/>
    <w:rsid w:val="002D6372"/>
    <w:rsid w:val="00304D5F"/>
    <w:rsid w:val="0031000F"/>
    <w:rsid w:val="00335280"/>
    <w:rsid w:val="00357BE3"/>
    <w:rsid w:val="003D4F42"/>
    <w:rsid w:val="00437716"/>
    <w:rsid w:val="0047587F"/>
    <w:rsid w:val="004B6AFD"/>
    <w:rsid w:val="004C43AC"/>
    <w:rsid w:val="00510B48"/>
    <w:rsid w:val="00530060"/>
    <w:rsid w:val="00532465"/>
    <w:rsid w:val="00533D59"/>
    <w:rsid w:val="00587C9B"/>
    <w:rsid w:val="005A67CE"/>
    <w:rsid w:val="005C1CB9"/>
    <w:rsid w:val="005D0769"/>
    <w:rsid w:val="005F7237"/>
    <w:rsid w:val="00623C7C"/>
    <w:rsid w:val="00630C3A"/>
    <w:rsid w:val="0064241B"/>
    <w:rsid w:val="00655190"/>
    <w:rsid w:val="00783E16"/>
    <w:rsid w:val="00785CF7"/>
    <w:rsid w:val="007A1EC4"/>
    <w:rsid w:val="007C65D5"/>
    <w:rsid w:val="007F4F03"/>
    <w:rsid w:val="008163D7"/>
    <w:rsid w:val="0093049C"/>
    <w:rsid w:val="009C0804"/>
    <w:rsid w:val="009D3D26"/>
    <w:rsid w:val="00A35E8B"/>
    <w:rsid w:val="00A44866"/>
    <w:rsid w:val="00AC4142"/>
    <w:rsid w:val="00AD61E2"/>
    <w:rsid w:val="00B2321C"/>
    <w:rsid w:val="00B85168"/>
    <w:rsid w:val="00C046EE"/>
    <w:rsid w:val="00C13284"/>
    <w:rsid w:val="00C235AA"/>
    <w:rsid w:val="00C264C7"/>
    <w:rsid w:val="00C34527"/>
    <w:rsid w:val="00CD16E9"/>
    <w:rsid w:val="00CF6F91"/>
    <w:rsid w:val="00D30C41"/>
    <w:rsid w:val="00D64119"/>
    <w:rsid w:val="00DB5CD7"/>
    <w:rsid w:val="00DD6D7E"/>
    <w:rsid w:val="00DE21D4"/>
    <w:rsid w:val="00E12C2A"/>
    <w:rsid w:val="00E13AAF"/>
    <w:rsid w:val="00E8425B"/>
    <w:rsid w:val="00F02C76"/>
    <w:rsid w:val="00F17034"/>
    <w:rsid w:val="00F32819"/>
    <w:rsid w:val="00F503EA"/>
    <w:rsid w:val="00F86A4F"/>
    <w:rsid w:val="00F86AA7"/>
    <w:rsid w:val="00FA0CCE"/>
    <w:rsid w:val="00FA5246"/>
    <w:rsid w:val="00FC7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07C952C-DC99-40C1-9AC9-2C2D90E3B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4119"/>
    <w:pPr>
      <w:widowControl w:val="0"/>
      <w:snapToGrid w:val="0"/>
      <w:spacing w:line="276" w:lineRule="auto"/>
      <w:ind w:firstLineChars="200" w:firstLine="200"/>
      <w:jc w:val="both"/>
    </w:pPr>
    <w:rPr>
      <w:rFonts w:ascii="Times New Roman" w:eastAsia="宋体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34527"/>
    <w:pPr>
      <w:keepNext/>
      <w:keepLines/>
      <w:adjustRightInd w:val="0"/>
      <w:spacing w:before="100" w:beforeAutospacing="1" w:after="100" w:afterAutospacing="1" w:line="240" w:lineRule="auto"/>
      <w:ind w:firstLineChars="0" w:firstLine="0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4527"/>
    <w:pPr>
      <w:keepNext/>
      <w:keepLines/>
      <w:spacing w:before="100" w:beforeAutospacing="1" w:after="100" w:afterAutospacing="1" w:line="240" w:lineRule="auto"/>
      <w:ind w:firstLineChars="0" w:firstLine="0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A1EC4"/>
    <w:pPr>
      <w:keepNext/>
      <w:keepLines/>
      <w:spacing w:before="260" w:after="260" w:line="240" w:lineRule="auto"/>
      <w:ind w:firstLineChars="0" w:firstLine="0"/>
      <w:outlineLvl w:val="2"/>
    </w:pPr>
    <w:rPr>
      <w:b/>
      <w:bCs/>
      <w:sz w:val="30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785CF7"/>
    <w:pPr>
      <w:ind w:firstLineChars="0" w:firstLine="0"/>
    </w:pPr>
    <w:rPr>
      <w:rFonts w:asciiTheme="majorHAnsi" w:eastAsia="黑体" w:hAnsiTheme="majorHAnsi" w:cstheme="majorBidi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C34527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C34527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7A1EC4"/>
    <w:rPr>
      <w:rFonts w:ascii="Times New Roman" w:eastAsia="宋体" w:hAnsi="Times New Roman"/>
      <w:b/>
      <w:bCs/>
      <w:sz w:val="30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0C4ADB"/>
    <w:pPr>
      <w:tabs>
        <w:tab w:val="center" w:pos="4160"/>
        <w:tab w:val="right" w:pos="8300"/>
      </w:tabs>
      <w:ind w:firstLine="480"/>
    </w:pPr>
  </w:style>
  <w:style w:type="character" w:customStyle="1" w:styleId="MTDisplayEquationChar">
    <w:name w:val="MTDisplayEquation Char"/>
    <w:basedOn w:val="DefaultParagraphFont"/>
    <w:link w:val="MTDisplayEquation"/>
    <w:rsid w:val="000C4ADB"/>
    <w:rPr>
      <w:rFonts w:ascii="Times New Roman" w:eastAsia="宋体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4</TotalTime>
  <Pages>2</Pages>
  <Words>36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T</Company>
  <LinksUpToDate>false</LinksUpToDate>
  <CharactersWithSpaces>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ale Yu</dc:creator>
  <cp:keywords/>
  <dc:description/>
  <cp:lastModifiedBy>Scale Yu</cp:lastModifiedBy>
  <cp:revision>9</cp:revision>
  <dcterms:created xsi:type="dcterms:W3CDTF">2017-06-09T11:37:00Z</dcterms:created>
  <dcterms:modified xsi:type="dcterms:W3CDTF">2017-06-21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